
<file path=[Content_Types].xml><?xml version="1.0" encoding="utf-8"?>
<Types xmlns="http://schemas.openxmlformats.org/package/2006/content-types">
  <Default Extension="png" ContentType="image/png"/>
  <Default Extension="jfif" ContentType="image/jpe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4"/>
  </p:notesMasterIdLst>
  <p:sldIdLst>
    <p:sldId id="267" r:id="rId3"/>
    <p:sldId id="279" r:id="rId4"/>
    <p:sldId id="268" r:id="rId5"/>
    <p:sldId id="269" r:id="rId6"/>
    <p:sldId id="270" r:id="rId7"/>
    <p:sldId id="271" r:id="rId8"/>
    <p:sldId id="272" r:id="rId9"/>
    <p:sldId id="278" r:id="rId10"/>
    <p:sldId id="273" r:id="rId11"/>
    <p:sldId id="1025" r:id="rId12"/>
    <p:sldId id="275" r:id="rId13"/>
    <p:sldId id="274" r:id="rId14"/>
    <p:sldId id="1027" r:id="rId15"/>
    <p:sldId id="291" r:id="rId16"/>
    <p:sldId id="1029" r:id="rId17"/>
    <p:sldId id="1031" r:id="rId18"/>
    <p:sldId id="1033" r:id="rId19"/>
    <p:sldId id="1035" r:id="rId20"/>
    <p:sldId id="1036" r:id="rId21"/>
    <p:sldId id="1038" r:id="rId22"/>
    <p:sldId id="1039" r:id="rId23"/>
    <p:sldId id="1040" r:id="rId24"/>
    <p:sldId id="289" r:id="rId25"/>
    <p:sldId id="549" r:id="rId26"/>
    <p:sldId id="1020" r:id="rId27"/>
    <p:sldId id="1021" r:id="rId28"/>
    <p:sldId id="1022" r:id="rId29"/>
    <p:sldId id="1023" r:id="rId30"/>
    <p:sldId id="1024" r:id="rId31"/>
    <p:sldId id="284" r:id="rId32"/>
    <p:sldId id="285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61168-03B7-4AB7-BEC8-3370029AB875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1D4C0-DBE2-4505-BD2B-D191C7946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16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484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94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944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4617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377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EC7D1-5434-0993-939C-71F3AAE0DD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F7C1DA-F8DE-57D0-3F97-6413B70552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F9C4DF-2299-2C81-0837-2DEF25F87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915BB-12E0-A698-8445-D8A0CF61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6D344F-A15C-7AAC-4FEE-47AF6A0D6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0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919CB-C8A8-5525-1E1C-E9F86B141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6E0D90-D668-1EF1-427A-199A62C658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33DD8-DCDF-6F54-1836-546F90D78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50E8F-F167-9F86-3D5E-C14A7A4BB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E65AA-25DC-9F87-46B1-076A3D426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91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FC94C8-C226-685D-627E-7286276DD0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EB4049-2DF4-74D2-CCD7-01751639F3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2F921-2D17-7A8C-751C-55C3E2140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DD7405-8B2E-C703-9BBE-4B0536333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F5090E-EB2B-75A2-4CE1-723FF4ED7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92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12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232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230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688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818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238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486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44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874F6-889A-A8EE-6203-851C15FB2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36A1A-21C3-D0FD-EE6B-2FE4F92DF0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2B86F1-8285-FEEF-5A47-D4D33E191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D83FC-049A-AB66-4A29-FF765C76D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BB562-44A2-F663-75F9-6E7BC7D33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49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38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2253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572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AB899-2B98-1772-D1EF-F137874D6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0FB4DA-C911-8363-D34D-6F3BCF0E88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0AD4FB-9AB1-35C1-A97C-E9AB6B2D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40DF4B-B37F-DF7F-C07D-125218899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A886E-43DD-0450-6FAF-6A14C16F3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5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36371-63B6-5064-5199-669285065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C646DC-4F4E-1C5E-FCD4-5A26029A90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172B5D-0A31-7E6D-CA56-E165580923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67B4DF-0EE5-B856-1D8C-449193AEC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47F97A-5ECD-2DD2-139C-483AF275D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84C9A6-1B35-1509-5826-BF99A4490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70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B6E1C-CB91-EFDF-9A7A-4C0246B6F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3F8828-9D42-5598-83FA-0BA086048B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A722EB-5069-6FAB-2051-AD538BFB57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E0260D-D5AC-73B4-13EC-18C1F474E7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96B90F-D304-9C05-AD37-48D87EAF9A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4D61C3-4BB7-E820-E172-947D28590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C2E89F-D47A-0805-3034-52DE90155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AF4D64-851B-3919-F92F-D5D674110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27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3B7EB-0D49-0BBE-14A3-829E9575B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129E1-A324-B90B-26C1-88E9EE78C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885E49-1BE3-82C4-AB71-A1D5AA0B2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ABDF58-8049-BB5D-07AC-D75196AF6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599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ECFA97-5C32-CFF1-304F-1870BC662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479A9A-DA71-0B7C-8802-A6FD9EBDB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6A9ED-DC78-FC61-0FA8-CC0998395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38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0126C-D41D-718E-0031-7F113B6DA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D2B4B3-D790-426C-E7B5-694CD7BDCB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D76438-5719-2F32-5829-2398CF4668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9F3B8B-C417-6D4A-F89C-B32B0C108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54735C-D64E-7863-42C6-1E5EED010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33E734-3AEA-20BB-4931-C767D54B2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F7A83-5E93-C049-D560-CA483C29E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4347E9-A9CB-1A6A-7FD7-060C8C3110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52778-BC75-D66F-4802-BA60C8E268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037349-17C5-1BB1-C376-11BBB6727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8EC0E1-3C2F-4F26-2DF1-A759267FA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42F24A-9F35-C47B-E2CD-17077E734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15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B75D66C-09D1-6700-8177-F34EAD217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8D418D-82E8-9719-C5FA-5F517DFDF4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48452-84E1-1224-15B3-24AF9036DA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0158C-F406-41F8-B1EE-8DD03B3109AF}" type="datetimeFigureOut">
              <a:rPr lang="en-US" smtClean="0"/>
              <a:t>14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63FBA-603E-42A9-73F0-BA6189746B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C8ED34-4137-574D-AA02-2000682A0F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306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f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0.gif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19.png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7.wmf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13.xml"/><Relationship Id="rId9" Type="http://schemas.openxmlformats.org/officeDocument/2006/relationships/slide" Target="slide15.xml"/><Relationship Id="rId1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0.gif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19.png"/><Relationship Id="rId2" Type="http://schemas.microsoft.com/office/2007/relationships/media" Target="../media/media1.mp3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17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13.xml"/><Relationship Id="rId9" Type="http://schemas.openxmlformats.org/officeDocument/2006/relationships/slide" Target="slide15.xml"/><Relationship Id="rId1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0.gif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19.png"/><Relationship Id="rId2" Type="http://schemas.microsoft.com/office/2007/relationships/media" Target="../media/media1.mp3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17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13.xml"/><Relationship Id="rId9" Type="http://schemas.openxmlformats.org/officeDocument/2006/relationships/slide" Target="slide15.xml"/><Relationship Id="rId1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1.png"/><Relationship Id="rId5" Type="http://schemas.openxmlformats.org/officeDocument/2006/relationships/audio" Target="../media/audio1.wav"/><Relationship Id="rId10" Type="http://schemas.openxmlformats.org/officeDocument/2006/relationships/image" Target="../media/image20.gi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0.gif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19.png"/><Relationship Id="rId2" Type="http://schemas.microsoft.com/office/2007/relationships/media" Target="../media/media1.mp3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image" Target="../media/image17.wm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13.xml"/><Relationship Id="rId9" Type="http://schemas.openxmlformats.org/officeDocument/2006/relationships/slide" Target="slide15.xml"/><Relationship Id="rId1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f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16AA7C2-212F-68E4-5F4C-7A53ADF0E40A}"/>
              </a:ext>
            </a:extLst>
          </p:cNvPr>
          <p:cNvSpPr txBox="1"/>
          <p:nvPr/>
        </p:nvSpPr>
        <p:spPr>
          <a:xfrm>
            <a:off x="3062958" y="435429"/>
            <a:ext cx="623920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ootlight MT Light" panose="0204060206030A020304" pitchFamily="18" charset="0"/>
                <a:ea typeface="+mn-ea"/>
                <a:cs typeface="+mn-cs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88290272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4319" y="158821"/>
            <a:ext cx="114822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, 29. VĂN BẢN 2: TINH THẦN YÊU NƯỚC CỦA NHÂN DÂN TA</a:t>
            </a:r>
            <a:endParaRPr lang="en-US" sz="28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)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3064" y="1337156"/>
            <a:ext cx="321434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Đọc, tìm hiểu chung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90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142" y="1825625"/>
            <a:ext cx="9684657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ìm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77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3C01C-46C5-7048-7EC1-CF118FFD3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1CDEDB-BBD0-475D-BE58-6B29A2F14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5971" y="1966460"/>
            <a:ext cx="9477829" cy="19013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15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745BEB-B669-166E-1354-001FB156E7B6}"/>
              </a:ext>
            </a:extLst>
          </p:cNvPr>
          <p:cNvSpPr txBox="1"/>
          <p:nvPr/>
        </p:nvSpPr>
        <p:spPr>
          <a:xfrm>
            <a:off x="2235200" y="3733800"/>
            <a:ext cx="844731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ìm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ề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é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í Minh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nh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ầ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5400" i="1" dirty="0"/>
          </a:p>
        </p:txBody>
      </p:sp>
    </p:spTree>
    <p:extLst>
      <p:ext uri="{BB962C8B-B14F-4D97-AF65-F5344CB8AC3E}">
        <p14:creationId xmlns:p14="http://schemas.microsoft.com/office/powerpoint/2010/main" val="19882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743" y="725714"/>
            <a:ext cx="6894286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Minh (1890-1969)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ê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a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à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ệ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0DE456-AAA9-A7DC-35FA-AD5C59889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119" y="1422400"/>
            <a:ext cx="4429881" cy="42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76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304800"/>
            <a:ext cx="5588000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ê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5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u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ố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6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ý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66)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C645AA-4378-E8D7-36C6-725EE3DD2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741" y="0"/>
            <a:ext cx="5446459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2854AC-C27C-C11E-0B56-B9323D6AA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685" y="997516"/>
            <a:ext cx="5767315" cy="4486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4D5059-1978-9ED9-785D-3A5CD21AC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167" y="1844958"/>
            <a:ext cx="5656350" cy="3168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3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171" y="591910"/>
            <a:ext cx="9855199" cy="152427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sz="25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3623" y="1976580"/>
            <a:ext cx="9962606" cy="915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5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sz="25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25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25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25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5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ịch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M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,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 1951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ng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o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25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.</a:t>
            </a:r>
            <a:endParaRPr lang="en-US" sz="25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359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7886" y="591910"/>
            <a:ext cx="9332686" cy="5997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Tác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N.</a:t>
            </a: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58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5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endParaRPr lang="en-US" sz="32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40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3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3 (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4)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ú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    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31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3065" y="292128"/>
            <a:ext cx="321273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vi-VN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48922" y="769182"/>
            <a:ext cx="1983235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6854" y="1246236"/>
            <a:ext cx="11416654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n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5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6854" y="1723290"/>
            <a:ext cx="11573409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6854" y="2200344"/>
            <a:ext cx="497443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5131" y="2677398"/>
            <a:ext cx="10384971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5131" y="3154452"/>
            <a:ext cx="117171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ẽ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o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ìm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p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3168" y="4016226"/>
            <a:ext cx="752321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ẽ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79459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72143657-E846-7263-645B-7033BE25743B}"/>
              </a:ext>
            </a:extLst>
          </p:cNvPr>
          <p:cNvSpPr/>
          <p:nvPr/>
        </p:nvSpPr>
        <p:spPr>
          <a:xfrm>
            <a:off x="2307771" y="0"/>
            <a:ext cx="8331200" cy="1918934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</p:spTree>
    <p:extLst>
      <p:ext uri="{BB962C8B-B14F-4D97-AF65-F5344CB8AC3E}">
        <p14:creationId xmlns:p14="http://schemas.microsoft.com/office/powerpoint/2010/main" val="130468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3932" y="1123405"/>
            <a:ext cx="10337800" cy="5849257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ứ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ưa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á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ẹ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ề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” 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ú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ắ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..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929374" y="521370"/>
            <a:ext cx="4374146" cy="503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5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5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5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5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kumimoji="0" lang="en-US" sz="25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25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25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75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846183" y="481031"/>
            <a:ext cx="3046549" cy="503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5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5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5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c</a:t>
            </a:r>
            <a:r>
              <a:rPr kumimoji="0" lang="en-US" sz="25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25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25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 txBox="1">
            <a:spLocks/>
          </p:cNvSpPr>
          <p:nvPr/>
        </p:nvSpPr>
        <p:spPr>
          <a:xfrm>
            <a:off x="689428" y="1110343"/>
            <a:ext cx="10337800" cy="552382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pt-BR" i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inh thần yêu nước cũng như các thứ của quý.</a:t>
            </a:r>
            <a:endParaRPr lang="en-US" kern="1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pt-BR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Hình ảnh so sánh độc đáo dễ hiểu nhằm đề cao tinh thần yêu nước của nhân dân ta.</a:t>
            </a:r>
            <a:endParaRPr lang="en-US" kern="1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pt-BR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Lòng yêu nước được tồn tại dưới 2 dạng:</a:t>
            </a:r>
            <a:endParaRPr lang="en-US" kern="1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pt-BR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trưng bày.</a:t>
            </a:r>
            <a:endParaRPr lang="en-US" kern="1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pt-BR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cất giấu kín đáo.</a:t>
            </a:r>
            <a:endParaRPr lang="en-US" kern="1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pt-B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hải ra sức giải thích tuyên truyền, vận động, tổ chức, lãnh đạo,..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pt-B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=&gt; Nhằm khích lệ tiềm năng yêu nước của mọi người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11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3344" y="239877"/>
            <a:ext cx="1934184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5243" y="716931"/>
            <a:ext cx="202811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5243" y="1193985"/>
            <a:ext cx="833914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0446" y="1671039"/>
            <a:ext cx="117696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0446" y="2532813"/>
            <a:ext cx="491031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ặ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ẽ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0446" y="3021174"/>
            <a:ext cx="479490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0446" y="3509535"/>
            <a:ext cx="176041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5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5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2064" y="4090740"/>
            <a:ext cx="1137241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5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5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5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.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09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6945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664863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9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1055518" y="606154"/>
            <a:ext cx="9550799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1055518" y="5052980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ới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ệt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Tru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D0D0D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1055518" y="3148848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1055518" y="4101075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defTabSz="914377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055518" y="2148068"/>
            <a:ext cx="1080067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73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709040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9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923981" y="606154"/>
            <a:ext cx="9666647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778251" y="5052980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/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778251" y="2253425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782785" y="4101075"/>
            <a:ext cx="6096000" cy="78111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ữ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778251" y="3173439"/>
            <a:ext cx="6096000" cy="78111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35695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951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18" y="812159"/>
            <a:ext cx="72848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9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59105" y="5010286"/>
            <a:ext cx="63289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19565" y="98681"/>
            <a:ext cx="9871064" cy="212199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888343" y="5140622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892103" y="2381384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Nông d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892877" y="4225463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Công chức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888343" y="3307123"/>
            <a:ext cx="544285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884" y="2371725"/>
          <a:ext cx="11866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4" y="2371725"/>
                        <a:ext cx="118667" cy="17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581438" y="626894"/>
            <a:ext cx="134654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679588" y="503560"/>
            <a:ext cx="1157088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45643" y="170282"/>
            <a:ext cx="1415468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554229" y="207234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17995" y="720853"/>
            <a:ext cx="1010619" cy="916806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23305" y="6019800"/>
            <a:ext cx="63289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249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1327" y="685118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222306" y="0"/>
            <a:ext cx="10499862" cy="2108504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06400" y="4982470"/>
            <a:ext cx="11238281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22306" y="2306692"/>
            <a:ext cx="11714272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22306" y="3148960"/>
            <a:ext cx="11714272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70205" y="6043966"/>
            <a:ext cx="11779558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53543" y="65014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227075" y="6220502"/>
            <a:ext cx="609600" cy="6096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E4ED476-CA36-E63F-6475-7AC2E29BA95E}"/>
              </a:ext>
            </a:extLst>
          </p:cNvPr>
          <p:cNvSpPr txBox="1"/>
          <p:nvPr/>
        </p:nvSpPr>
        <p:spPr>
          <a:xfrm>
            <a:off x="190136" y="4592007"/>
            <a:ext cx="11779558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ề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5962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9" y="385731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9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53225" y="381569"/>
            <a:ext cx="9853091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377"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ăn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ĩ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58528" y="1970380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458528" y="4143064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458528" y="5078671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418942" y="3029290"/>
            <a:ext cx="11132453" cy="64633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187629C-C5FC-EB37-9017-321085C09C54}"/>
              </a:ext>
            </a:extLst>
          </p:cNvPr>
          <p:cNvSpPr txBox="1"/>
          <p:nvPr/>
        </p:nvSpPr>
        <p:spPr>
          <a:xfrm>
            <a:off x="418942" y="3056999"/>
            <a:ext cx="11132453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ông cuộc chiến đấu chống kẻ thù xâm lượ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EA53030-79DE-EE61-4F86-16F87C12AFA8}"/>
              </a:ext>
            </a:extLst>
          </p:cNvPr>
          <p:cNvSpPr txBox="1"/>
          <p:nvPr/>
        </p:nvSpPr>
        <p:spPr>
          <a:xfrm>
            <a:off x="458528" y="1998089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9D57B8B-C5B2-F4F4-C4F7-EEFF34E5AD59}"/>
              </a:ext>
            </a:extLst>
          </p:cNvPr>
          <p:cNvSpPr txBox="1"/>
          <p:nvPr/>
        </p:nvSpPr>
        <p:spPr>
          <a:xfrm>
            <a:off x="458528" y="4133510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Gìn giữ sự giàu đẹp của Tiếng Việt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EEFE23D-4A78-13F5-B719-3E19BFB83D69}"/>
              </a:ext>
            </a:extLst>
          </p:cNvPr>
          <p:cNvSpPr txBox="1"/>
          <p:nvPr/>
        </p:nvSpPr>
        <p:spPr>
          <a:xfrm>
            <a:off x="458528" y="5105052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>
              <a:defRPr/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4890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6" grpId="0" animBg="1"/>
      <p:bldP spid="26" grpId="1" animBg="1"/>
      <p:bldP spid="27" grpId="0" animBg="1"/>
      <p:bldP spid="28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88140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F2AE2-113B-CB4C-3113-D67B4022F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286C5D-B14E-5AB0-6813-46E3522E1A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679" y="171161"/>
            <a:ext cx="10252121" cy="6087197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378D17-D704-F828-BC7F-F90EBD671AAC}"/>
              </a:ext>
            </a:extLst>
          </p:cNvPr>
          <p:cNvSpPr/>
          <p:nvPr/>
        </p:nvSpPr>
        <p:spPr>
          <a:xfrm>
            <a:off x="3823855" y="5801158"/>
            <a:ext cx="4170218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371" y="2032000"/>
            <a:ext cx="8548916" cy="4144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qua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)</a:t>
            </a:r>
            <a:endParaRPr lang="en-US" sz="40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91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1204686"/>
            <a:ext cx="10290629" cy="5050971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endParaRPr lang="en-US" sz="32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ũ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B, TB, KB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ắ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ặ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</a:p>
        </p:txBody>
      </p:sp>
    </p:spTree>
    <p:extLst>
      <p:ext uri="{BB962C8B-B14F-4D97-AF65-F5344CB8AC3E}">
        <p14:creationId xmlns:p14="http://schemas.microsoft.com/office/powerpoint/2010/main" val="338259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69383-B7BC-D208-2DA2-94454B6CC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BA2BF0F-AB63-45E1-A29A-593E7B0CC6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305" y="365125"/>
            <a:ext cx="7785389" cy="5839042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B76D2FE-1A46-866C-3F14-712FE59DDEE6}"/>
              </a:ext>
            </a:extLst>
          </p:cNvPr>
          <p:cNvSpPr/>
          <p:nvPr/>
        </p:nvSpPr>
        <p:spPr>
          <a:xfrm>
            <a:off x="4876800" y="5846618"/>
            <a:ext cx="3034146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1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CB68F-EFBE-A1DB-E585-9731415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C2F12E-1BDB-BCF5-4454-9BF1A1C09B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60" y="337416"/>
            <a:ext cx="9245279" cy="54676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03484F6-58EF-745C-D38E-F52621F6A750}"/>
              </a:ext>
            </a:extLst>
          </p:cNvPr>
          <p:cNvSpPr/>
          <p:nvPr/>
        </p:nvSpPr>
        <p:spPr>
          <a:xfrm>
            <a:off x="2535380" y="5832764"/>
            <a:ext cx="7439891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ý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ẩ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Lý Thá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097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09F61-777E-CB79-505C-9B1220EBC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44E5E19-175C-9E5B-3945-CC22404719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725" y="365125"/>
            <a:ext cx="8798549" cy="5505378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BF48ADC-56C9-4859-0440-B42F0ADC7E94}"/>
              </a:ext>
            </a:extLst>
          </p:cNvPr>
          <p:cNvSpPr/>
          <p:nvPr/>
        </p:nvSpPr>
        <p:spPr>
          <a:xfrm>
            <a:off x="4585855" y="5870503"/>
            <a:ext cx="3519054" cy="90054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54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95D3F-2F5B-DFF7-E031-DC344AE47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618559-228A-8936-1893-720091FF1F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818" y="0"/>
            <a:ext cx="6442364" cy="6188508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3550761-0433-D41F-C3E2-5E3F1B6EF108}"/>
              </a:ext>
            </a:extLst>
          </p:cNvPr>
          <p:cNvSpPr/>
          <p:nvPr/>
        </p:nvSpPr>
        <p:spPr>
          <a:xfrm>
            <a:off x="4357254" y="5985163"/>
            <a:ext cx="3477491" cy="73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ệ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25091-D44D-A9E5-B821-73C76FDB1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A39AD6D-E747-C36E-FA8A-74F9BF37F6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673" y="52824"/>
            <a:ext cx="6871854" cy="61241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04FD325-279D-1A9A-9C6E-E4096B2E94A7}"/>
              </a:ext>
            </a:extLst>
          </p:cNvPr>
          <p:cNvSpPr/>
          <p:nvPr/>
        </p:nvSpPr>
        <p:spPr>
          <a:xfrm>
            <a:off x="2043545" y="5999018"/>
            <a:ext cx="7800109" cy="85898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31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31D5E-0A81-E5AD-8696-4F93D2950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A2961EF-F726-77A5-026D-83C904E34936}"/>
              </a:ext>
            </a:extLst>
          </p:cNvPr>
          <p:cNvSpPr/>
          <p:nvPr/>
        </p:nvSpPr>
        <p:spPr>
          <a:xfrm>
            <a:off x="4502727" y="5908557"/>
            <a:ext cx="3186545" cy="92825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í Minh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34F353D3-FA4A-29DB-E789-8E5141E99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915" y="265709"/>
            <a:ext cx="9085942" cy="5642848"/>
          </a:xfrm>
        </p:spPr>
      </p:pic>
    </p:spTree>
    <p:extLst>
      <p:ext uri="{BB962C8B-B14F-4D97-AF65-F5344CB8AC3E}">
        <p14:creationId xmlns:p14="http://schemas.microsoft.com/office/powerpoint/2010/main" val="105964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</TotalTime>
  <Words>1251</Words>
  <Application>Microsoft Office PowerPoint</Application>
  <PresentationFormat>Widescreen</PresentationFormat>
  <Paragraphs>167</Paragraphs>
  <Slides>31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.VnTime</vt:lpstr>
      <vt:lpstr>Arial</vt:lpstr>
      <vt:lpstr>Calibri</vt:lpstr>
      <vt:lpstr>Calibri Light</vt:lpstr>
      <vt:lpstr>Footlight MT Light</vt:lpstr>
      <vt:lpstr>Tahoma</vt:lpstr>
      <vt:lpstr>Times New Roman</vt:lpstr>
      <vt:lpstr>Wingdings</vt:lpstr>
      <vt:lpstr>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ỗ Thị Quyên</dc:creator>
  <cp:lastModifiedBy>Admin</cp:lastModifiedBy>
  <cp:revision>8</cp:revision>
  <dcterms:created xsi:type="dcterms:W3CDTF">2023-07-07T12:00:39Z</dcterms:created>
  <dcterms:modified xsi:type="dcterms:W3CDTF">2023-10-14T04:39:18Z</dcterms:modified>
</cp:coreProperties>
</file>